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8" r:id="rId3"/>
    <p:sldId id="260" r:id="rId4"/>
    <p:sldId id="261" r:id="rId5"/>
    <p:sldId id="262" r:id="rId6"/>
    <p:sldId id="263" r:id="rId7"/>
    <p:sldId id="265" r:id="rId8"/>
    <p:sldId id="264" r:id="rId9"/>
    <p:sldId id="266" r:id="rId10"/>
    <p:sldId id="267" r:id="rId11"/>
    <p:sldId id="270" r:id="rId12"/>
    <p:sldId id="297" r:id="rId13"/>
    <p:sldId id="298" r:id="rId14"/>
    <p:sldId id="269" r:id="rId15"/>
    <p:sldId id="268" r:id="rId16"/>
    <p:sldId id="271" r:id="rId17"/>
    <p:sldId id="273" r:id="rId18"/>
    <p:sldId id="295" r:id="rId19"/>
    <p:sldId id="272" r:id="rId20"/>
    <p:sldId id="296" r:id="rId21"/>
    <p:sldId id="274" r:id="rId22"/>
    <p:sldId id="275" r:id="rId23"/>
    <p:sldId id="276" r:id="rId24"/>
    <p:sldId id="282" r:id="rId25"/>
    <p:sldId id="283" r:id="rId26"/>
    <p:sldId id="286" r:id="rId27"/>
    <p:sldId id="284" r:id="rId28"/>
    <p:sldId id="287" r:id="rId29"/>
    <p:sldId id="288" r:id="rId30"/>
    <p:sldId id="289" r:id="rId31"/>
    <p:sldId id="290" r:id="rId32"/>
    <p:sldId id="291" r:id="rId33"/>
    <p:sldId id="292" r:id="rId34"/>
    <p:sldId id="29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250" autoAdjust="0"/>
    <p:restoredTop sz="94660"/>
  </p:normalViewPr>
  <p:slideViewPr>
    <p:cSldViewPr snapToGrid="0">
      <p:cViewPr varScale="1">
        <p:scale>
          <a:sx n="70" d="100"/>
          <a:sy n="70" d="100"/>
        </p:scale>
        <p:origin x="2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Temp\corr.table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400"/>
            </a:pPr>
            <a:r>
              <a:rPr lang="en-US" sz="2800" b="1" dirty="0">
                <a:effectLst/>
                <a:latin typeface="Calibri" pitchFamily="34" charset="0"/>
              </a:rPr>
              <a:t>Lung</a:t>
            </a:r>
            <a:r>
              <a:rPr lang="en-US" b="1" dirty="0">
                <a:effectLst/>
                <a:latin typeface="Calibri" pitchFamily="34" charset="0"/>
              </a:rPr>
              <a:t> </a:t>
            </a:r>
            <a:r>
              <a:rPr lang="en-US" sz="2800" b="1" dirty="0" smtClean="0">
                <a:effectLst/>
                <a:latin typeface="Calibri" pitchFamily="34" charset="0"/>
              </a:rPr>
              <a:t>Capacity </a:t>
            </a:r>
            <a:r>
              <a:rPr lang="en-US" b="1" dirty="0" smtClean="0">
                <a:effectLst/>
                <a:latin typeface="Calibri" pitchFamily="34" charset="0"/>
              </a:rPr>
              <a:t> </a:t>
            </a:r>
            <a:r>
              <a:rPr lang="en-US" sz="2800" b="1" dirty="0"/>
              <a:t>(</a:t>
            </a:r>
            <a:r>
              <a:rPr lang="en-US" sz="2800" b="1" i="1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b="1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000" b="1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b="1" dirty="0" smtClean="0"/>
              <a:t>)</a:t>
            </a:r>
            <a:endParaRPr lang="en-US" sz="2800" b="1" dirty="0"/>
          </a:p>
        </c:rich>
      </c:tx>
      <c:layout>
        <c:manualLayout>
          <c:xMode val="edge"/>
          <c:yMode val="edge"/>
          <c:x val="0.31688913484862924"/>
          <c:y val="2.9384759490371087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E$5</c:f>
              <c:strCache>
                <c:ptCount val="1"/>
                <c:pt idx="0">
                  <c:v>Lung Capacity (Y)</c:v>
                </c:pt>
              </c:strCache>
            </c:strRef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12"/>
            <c:spPr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Sheet1!$D$6:$D$11</c:f>
              <c:numCache>
                <c:formatCode>General</c:formatCode>
                <c:ptCount val="6"/>
                <c:pt idx="1">
                  <c:v>0</c:v>
                </c:pt>
                <c:pt idx="2">
                  <c:v>5</c:v>
                </c:pt>
                <c:pt idx="3">
                  <c:v>10</c:v>
                </c:pt>
                <c:pt idx="4">
                  <c:v>15</c:v>
                </c:pt>
                <c:pt idx="5">
                  <c:v>20</c:v>
                </c:pt>
              </c:numCache>
            </c:numRef>
          </c:xVal>
          <c:yVal>
            <c:numRef>
              <c:f>Sheet1!$E$6:$E$11</c:f>
              <c:numCache>
                <c:formatCode>General</c:formatCode>
                <c:ptCount val="6"/>
                <c:pt idx="1">
                  <c:v>45</c:v>
                </c:pt>
                <c:pt idx="2">
                  <c:v>42</c:v>
                </c:pt>
                <c:pt idx="3">
                  <c:v>33</c:v>
                </c:pt>
                <c:pt idx="4">
                  <c:v>31</c:v>
                </c:pt>
                <c:pt idx="5">
                  <c:v>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2312728"/>
        <c:axId val="292317824"/>
      </c:scatterChart>
      <c:valAx>
        <c:axId val="292312728"/>
        <c:scaling>
          <c:orientation val="minMax"/>
          <c:min val="-5"/>
        </c:scaling>
        <c:delete val="0"/>
        <c:axPos val="b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 dirty="0" smtClean="0">
                    <a:latin typeface="Calibri" pitchFamily="34" charset="0"/>
                  </a:rPr>
                  <a:t>Smoking  (yrs)</a:t>
                </a:r>
                <a:endParaRPr lang="en-US" sz="1800" dirty="0">
                  <a:latin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0.43571412133917348"/>
              <c:y val="0.8939489761802206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baseline="0">
                <a:latin typeface="Calibri" pitchFamily="34" charset="0"/>
              </a:defRPr>
            </a:pPr>
            <a:endParaRPr lang="en-US"/>
          </a:p>
        </c:txPr>
        <c:crossAx val="292317824"/>
        <c:crosses val="autoZero"/>
        <c:crossBetween val="midCat"/>
      </c:valAx>
      <c:valAx>
        <c:axId val="292317824"/>
        <c:scaling>
          <c:orientation val="minMax"/>
          <c:min val="20"/>
        </c:scaling>
        <c:delete val="0"/>
        <c:axPos val="l"/>
        <c:majorGridlines>
          <c:spPr>
            <a:ln w="12700">
              <a:solidFill>
                <a:srgbClr val="21284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 dirty="0">
                    <a:latin typeface="Calibri" pitchFamily="34" charset="0"/>
                  </a:rPr>
                  <a:t>Lung Capacity</a:t>
                </a:r>
              </a:p>
            </c:rich>
          </c:tx>
          <c:layout>
            <c:manualLayout>
              <c:xMode val="edge"/>
              <c:yMode val="edge"/>
              <c:x val="1.7605960851551806E-3"/>
              <c:y val="0.3364574242985740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28575">
            <a:solidFill>
              <a:srgbClr val="21284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c:spPr>
        <c:txPr>
          <a:bodyPr/>
          <a:lstStyle/>
          <a:p>
            <a:pPr>
              <a:defRPr sz="2000" b="1" i="0" baseline="0">
                <a:latin typeface="Calibri" pitchFamily="34" charset="0"/>
              </a:defRPr>
            </a:pPr>
            <a:endParaRPr lang="en-US"/>
          </a:p>
        </c:txPr>
        <c:crossAx val="292312728"/>
        <c:crossesAt val="-5"/>
        <c:crossBetween val="midCat"/>
      </c:valAx>
      <c:spPr>
        <a:solidFill>
          <a:srgbClr val="FFFFE9">
            <a:lumMod val="90000"/>
          </a:srgbClr>
        </a:solidFill>
      </c:spPr>
    </c:plotArea>
    <c:plotVisOnly val="1"/>
    <c:dispBlanksAs val="gap"/>
    <c:showDLblsOverMax val="0"/>
  </c:chart>
  <c:spPr>
    <a:solidFill>
      <a:srgbClr val="001F40">
        <a:lumMod val="10000"/>
        <a:lumOff val="90000"/>
      </a:srgbClr>
    </a:solidFill>
    <a:ln>
      <a:solidFill>
        <a:srgbClr val="212844">
          <a:lumMod val="50000"/>
          <a:lumOff val="50000"/>
        </a:srgbClr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72ADA-FF61-4636-A53B-45F1DB873AC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0B3200-9970-4F0B-951D-D1EA4E335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7884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0B3200-9970-4F0B-951D-D1EA4E33573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94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0B3200-9970-4F0B-951D-D1EA4E33573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219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58190" y="6347893"/>
            <a:ext cx="2743200" cy="365125"/>
          </a:xfrm>
        </p:spPr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02635" y="6342855"/>
            <a:ext cx="512488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16357" y="6342856"/>
            <a:ext cx="771089" cy="365125"/>
          </a:xfrm>
        </p:spPr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90621" y="6174822"/>
            <a:ext cx="9315669" cy="91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96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39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2207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002937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0095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2693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72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419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85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474DC6BB-7348-490B-8E19-BA93F86DC5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77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19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37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223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40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768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35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672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169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E75C8-93A9-499D-8A5A-2BFDAF9F7D6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7692B2-1415-482E-AEA6-FB0B7489E9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92450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2.png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33255" y="1324330"/>
            <a:ext cx="8629934" cy="2060812"/>
          </a:xfrm>
        </p:spPr>
        <p:txBody>
          <a:bodyPr>
            <a:noAutofit/>
          </a:bodyPr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C STATISTICS</a:t>
            </a:r>
            <a:endParaRPr lang="en-US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asic theory of statist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48222" y="5172506"/>
            <a:ext cx="5114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 panose="020B0606020202030204" pitchFamily="34" charset="0"/>
              </a:rPr>
              <a:t>BHAVYA H</a:t>
            </a:r>
          </a:p>
          <a:p>
            <a:r>
              <a:rPr lang="en-US" dirty="0" smtClean="0">
                <a:latin typeface="Arial Narrow" panose="020B0606020202030204" pitchFamily="34" charset="0"/>
              </a:rPr>
              <a:t>STATISTICS PROFESSIONAL</a:t>
            </a:r>
          </a:p>
          <a:p>
            <a:r>
              <a:rPr lang="en-US" dirty="0" smtClean="0">
                <a:latin typeface="Arial Narrow" panose="020B0606020202030204" pitchFamily="34" charset="0"/>
              </a:rPr>
              <a:t>SPOCTEC TECHNOLOGICAL AND RESEARCH CENTRE</a:t>
            </a:r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13445" y="3986836"/>
            <a:ext cx="2281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2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32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70000" y="1632635"/>
            <a:ext cx="9436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that occurs most frequently in 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se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70000" y="894834"/>
            <a:ext cx="9436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70000" y="2370436"/>
            <a:ext cx="943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rmally, the mode is used for categorical data where we wish to know which is the most common categor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6159" y="3444482"/>
            <a:ext cx="95124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insensitive to large changes in the dat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94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850900"/>
            <a:ext cx="7896225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mode from a grouped frequency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0340"/>
              </p:ext>
            </p:extLst>
          </p:nvPr>
        </p:nvGraphicFramePr>
        <p:xfrm>
          <a:off x="3206750" y="2122987"/>
          <a:ext cx="1787525" cy="62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122987"/>
                        <a:ext cx="1787525" cy="620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1524" y="3047091"/>
            <a:ext cx="92678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A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	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A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 </a:t>
            </a:r>
            <a:r>
              <a:rPr lang="en-A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A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A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limit of the modal class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frequency of the modal class minu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previous class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frequency of the modal class minu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nex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abo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length of the class interval of the modal class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199" y="1485901"/>
            <a:ext cx="78962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ss interval with the largest frequency is called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al clas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4652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70535" y="341033"/>
            <a:ext cx="6960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233" y="971349"/>
            <a:ext cx="1115477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edian and mode for the following distribution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interval: 0-10  10-20  20-30  30-40  40-50  50-60  60-70  70-80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requency:   5         8          7        12       28       20       10        10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28028"/>
              </p:ext>
            </p:extLst>
          </p:nvPr>
        </p:nvGraphicFramePr>
        <p:xfrm>
          <a:off x="3002933" y="2893324"/>
          <a:ext cx="4571573" cy="39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" imgW="2425680" imgH="2336760" progId="Equation.DSMT4">
                  <p:embed/>
                </p:oleObj>
              </mc:Choice>
              <mc:Fallback>
                <p:oleObj name="Equation" r:id="rId3" imgW="2425680" imgH="2336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933" y="2893324"/>
                        <a:ext cx="4571573" cy="3959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797381" y="4475644"/>
            <a:ext cx="1205552" cy="91184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76112" y="3510506"/>
            <a:ext cx="15649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al Clas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ighest frequency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Process 10"/>
          <p:cNvSpPr/>
          <p:nvPr/>
        </p:nvSpPr>
        <p:spPr>
          <a:xfrm>
            <a:off x="1076112" y="3510506"/>
            <a:ext cx="1271303" cy="923330"/>
          </a:xfrm>
          <a:prstGeom prst="flowChartProcess">
            <a:avLst/>
          </a:prstGeom>
          <a:noFill/>
          <a:ln w="285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553021" y="3386623"/>
            <a:ext cx="26203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mulative frequency greater than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60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42632"/>
              </p:ext>
            </p:extLst>
          </p:nvPr>
        </p:nvGraphicFramePr>
        <p:xfrm>
          <a:off x="8553021" y="3972171"/>
          <a:ext cx="1755744" cy="75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021" y="3972171"/>
                        <a:ext cx="1755744" cy="753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owchart: Process 14"/>
          <p:cNvSpPr/>
          <p:nvPr/>
        </p:nvSpPr>
        <p:spPr>
          <a:xfrm>
            <a:off x="3068686" y="5251837"/>
            <a:ext cx="4462392" cy="395785"/>
          </a:xfrm>
          <a:prstGeom prst="flowChartProcess">
            <a:avLst/>
          </a:prstGeom>
          <a:noFill/>
          <a:ln w="571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Process 16"/>
          <p:cNvSpPr/>
          <p:nvPr/>
        </p:nvSpPr>
        <p:spPr>
          <a:xfrm>
            <a:off x="8230024" y="3357218"/>
            <a:ext cx="2565779" cy="1719619"/>
          </a:xfrm>
          <a:prstGeom prst="flowChartProcess">
            <a:avLst/>
          </a:prstGeom>
          <a:noFill/>
          <a:ln w="285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7574506" y="5449729"/>
            <a:ext cx="1705972" cy="63117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44380" y="5933065"/>
            <a:ext cx="1678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an Clas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Process 20"/>
          <p:cNvSpPr/>
          <p:nvPr/>
        </p:nvSpPr>
        <p:spPr>
          <a:xfrm>
            <a:off x="9321845" y="5948821"/>
            <a:ext cx="1473958" cy="369332"/>
          </a:xfrm>
          <a:prstGeom prst="flowChartProcess">
            <a:avLst/>
          </a:prstGeom>
          <a:noFill/>
          <a:ln w="285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6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28800"/>
              </p:ext>
            </p:extLst>
          </p:nvPr>
        </p:nvGraphicFramePr>
        <p:xfrm>
          <a:off x="748926" y="1335122"/>
          <a:ext cx="4256023" cy="335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3" imgW="1930320" imgH="1523880" progId="Equation.DSMT4">
                  <p:embed/>
                </p:oleObj>
              </mc:Choice>
              <mc:Fallback>
                <p:oleObj name="Equation" r:id="rId3" imgW="19303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26" y="1335122"/>
                        <a:ext cx="4256023" cy="335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69242" y="233052"/>
            <a:ext cx="537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ntinued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700642"/>
            <a:ext cx="31116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an is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2937" y="873457"/>
            <a:ext cx="2756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is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94735"/>
              </p:ext>
            </p:extLst>
          </p:nvPr>
        </p:nvGraphicFramePr>
        <p:xfrm>
          <a:off x="6049678" y="1696148"/>
          <a:ext cx="5090674" cy="263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5" imgW="2133360" imgH="1104840" progId="Equation.DSMT4">
                  <p:embed/>
                </p:oleObj>
              </mc:Choice>
              <mc:Fallback>
                <p:oleObj name="Equation" r:id="rId5" imgW="21333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678" y="1696148"/>
                        <a:ext cx="5090674" cy="2637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224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modal Distribu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8214" y="1979614"/>
            <a:ext cx="3811587" cy="4116387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distribution has two “modes,” it is call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moda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type="chart" sz="half" idx="2"/>
            <p:extLst>
              <p:ext uri="{D42A27DB-BD31-4B8C-83A1-F6EECF244321}">
                <p14:modId xmlns:p14="http://schemas.microsoft.com/office/powerpoint/2010/main" val="2715179522"/>
              </p:ext>
            </p:extLst>
          </p:nvPr>
        </p:nvGraphicFramePr>
        <p:xfrm>
          <a:off x="6194425" y="894051"/>
          <a:ext cx="3844925" cy="471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Chart" r:id="rId3" imgW="3809971" imgH="4676723" progId="MSGraph.Chart.8">
                  <p:embed followColorScheme="full"/>
                </p:oleObj>
              </mc:Choice>
              <mc:Fallback>
                <p:oleObj name="Chart" r:id="rId3" imgW="3809971" imgH="467672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894051"/>
                        <a:ext cx="3844925" cy="4718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12005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ultimodal Distribu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8214" y="1979614"/>
            <a:ext cx="3811587" cy="4116387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distribution has more than 2 “modes,” it is call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oda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type="chart" sz="half" idx="2"/>
            <p:extLst>
              <p:ext uri="{D42A27DB-BD31-4B8C-83A1-F6EECF244321}">
                <p14:modId xmlns:p14="http://schemas.microsoft.com/office/powerpoint/2010/main" val="4115679878"/>
              </p:ext>
            </p:extLst>
          </p:nvPr>
        </p:nvGraphicFramePr>
        <p:xfrm>
          <a:off x="6184900" y="1473777"/>
          <a:ext cx="4076700" cy="500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Chart" r:id="rId3" imgW="3809971" imgH="4676723" progId="MSGraph.Chart.8">
                  <p:embed followColorScheme="full"/>
                </p:oleObj>
              </mc:Choice>
              <mc:Fallback>
                <p:oleObj name="Chart" r:id="rId3" imgW="3809971" imgH="467672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473777"/>
                        <a:ext cx="4076700" cy="5003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17421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56537" y="790306"/>
            <a:ext cx="9497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56537" y="1315956"/>
            <a:ext cx="96753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 students in a math class were polled as to the number of siblings in their individual families and the results were: 3, 2, 2, 1, 3, 6, 3, 3, 4, 2.  Find the mode for the number of siblings.</a:t>
            </a:r>
          </a:p>
        </p:txBody>
      </p:sp>
      <p:sp>
        <p:nvSpPr>
          <p:cNvPr id="8" name="Rectangle 7"/>
          <p:cNvSpPr/>
          <p:nvPr/>
        </p:nvSpPr>
        <p:spPr>
          <a:xfrm>
            <a:off x="1284589" y="2575257"/>
            <a:ext cx="96192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2, 2, 1, 3, 6, 3, 3, 4, 2</a:t>
            </a:r>
          </a:p>
        </p:txBody>
      </p:sp>
      <p:sp>
        <p:nvSpPr>
          <p:cNvPr id="9" name="Rectangle 8"/>
          <p:cNvSpPr/>
          <p:nvPr/>
        </p:nvSpPr>
        <p:spPr>
          <a:xfrm>
            <a:off x="1256537" y="3095894"/>
            <a:ext cx="9943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 for the number of siblings is 3.</a:t>
            </a:r>
          </a:p>
        </p:txBody>
      </p:sp>
      <p:sp>
        <p:nvSpPr>
          <p:cNvPr id="10" name="Oval 9"/>
          <p:cNvSpPr/>
          <p:nvPr/>
        </p:nvSpPr>
        <p:spPr>
          <a:xfrm>
            <a:off x="1284589" y="2633029"/>
            <a:ext cx="286604" cy="3461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97539" y="2633029"/>
            <a:ext cx="286604" cy="3461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111689" y="2633029"/>
            <a:ext cx="286604" cy="3461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98293" y="2661915"/>
            <a:ext cx="286604" cy="3461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58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04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EIGHTED AVERAGE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61503" y="1174234"/>
            <a:ext cx="958269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be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weights attached to variable values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n the weighted arithmetic mea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b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78000" y="974179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83635"/>
              </p:ext>
            </p:extLst>
          </p:nvPr>
        </p:nvGraphicFramePr>
        <p:xfrm>
          <a:off x="1666083" y="1229330"/>
          <a:ext cx="1506713" cy="34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083" y="1229330"/>
                        <a:ext cx="1506713" cy="347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480298" y="1053005"/>
            <a:ext cx="167034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60196"/>
              </p:ext>
            </p:extLst>
          </p:nvPr>
        </p:nvGraphicFramePr>
        <p:xfrm>
          <a:off x="7531290" y="1248593"/>
          <a:ext cx="1479452" cy="32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90" y="1248593"/>
                        <a:ext cx="1479452" cy="325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4197"/>
              </p:ext>
            </p:extLst>
          </p:nvPr>
        </p:nvGraphicFramePr>
        <p:xfrm>
          <a:off x="4907447" y="1523088"/>
          <a:ext cx="381000" cy="35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447" y="1523088"/>
                        <a:ext cx="381000" cy="352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88553"/>
              </p:ext>
            </p:extLst>
          </p:nvPr>
        </p:nvGraphicFramePr>
        <p:xfrm>
          <a:off x="3201709" y="2224720"/>
          <a:ext cx="4127542" cy="28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" name="Equation" r:id="rId9" imgW="1968500" imgH="1346200" progId="Equation.DSMT4">
                  <p:embed/>
                </p:oleObj>
              </mc:Choice>
              <mc:Fallback>
                <p:oleObj name="Equation" r:id="rId9" imgW="19685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709" y="2224720"/>
                        <a:ext cx="4127542" cy="2811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85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10184" y="1161786"/>
            <a:ext cx="9676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a one hour period on a hot Saturday afternoo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j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ved fifty drinks.  He sold five drinks f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.5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ifteen f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.7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ifteen f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.9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fifteen f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.1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Compute the weighted mean of the price of the drink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1354" y="516004"/>
            <a:ext cx="3985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8376"/>
              </p:ext>
            </p:extLst>
          </p:nvPr>
        </p:nvGraphicFramePr>
        <p:xfrm>
          <a:off x="1698625" y="2198688"/>
          <a:ext cx="5315143" cy="207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2374560" imgH="812520" progId="Equation.DSMT4">
                  <p:embed/>
                </p:oleObj>
              </mc:Choice>
              <mc:Fallback>
                <p:oleObj name="Equation" r:id="rId3" imgW="2374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198688"/>
                        <a:ext cx="5315143" cy="2073061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23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65528" y="341194"/>
            <a:ext cx="7560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8574" y="1926610"/>
            <a:ext cx="9338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 is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of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d deviations from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.</a:t>
            </a:r>
          </a:p>
        </p:txBody>
      </p:sp>
      <p:sp>
        <p:nvSpPr>
          <p:cNvPr id="2" name="Rectangle 1"/>
          <p:cNvSpPr/>
          <p:nvPr/>
        </p:nvSpPr>
        <p:spPr>
          <a:xfrm>
            <a:off x="1278574" y="1226235"/>
            <a:ext cx="9338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nce is the usual measure of dispersion 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al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y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78574" y="2442318"/>
            <a:ext cx="85478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       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 then its variance is given by:</a:t>
            </a:r>
          </a:p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845"/>
              </p:ext>
            </p:extLst>
          </p:nvPr>
        </p:nvGraphicFramePr>
        <p:xfrm>
          <a:off x="1617663" y="2462212"/>
          <a:ext cx="1799354" cy="38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462212"/>
                        <a:ext cx="1799354" cy="38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42154"/>
              </p:ext>
            </p:extLst>
          </p:nvPr>
        </p:nvGraphicFramePr>
        <p:xfrm>
          <a:off x="3136900" y="3040063"/>
          <a:ext cx="21415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040063"/>
                        <a:ext cx="2141538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89674" y="3964941"/>
            <a:ext cx="8547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awback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 is expressed in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are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may no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e intuiti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practical sen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78574" y="5130800"/>
            <a:ext cx="96434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= Square root of Varianc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65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0DC52-B4AF-4CAB-AD2F-D0A0B22E64A4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r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denc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number to serve as a representative value around which all the numbers in the set tend to cluste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hree common measures of central tendency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61168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64" y="0"/>
            <a:ext cx="10044545" cy="7533409"/>
          </a:xfrm>
        </p:spPr>
      </p:pic>
    </p:spTree>
    <p:extLst>
      <p:ext uri="{BB962C8B-B14F-4D97-AF65-F5344CB8AC3E}">
        <p14:creationId xmlns:p14="http://schemas.microsoft.com/office/powerpoint/2010/main" val="318155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2400" y="1327835"/>
            <a:ext cx="8166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h test scores of five students are:  92,88,80,68 and 5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22400" y="584200"/>
            <a:ext cx="930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22400" y="1950135"/>
            <a:ext cx="9309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variance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2400" y="2611904"/>
            <a:ext cx="9309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92+88+80+68+52)/5 = 76.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2400" y="3316070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 from the me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2-76=16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88-76=12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80-76=4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68-76= -8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52-76= -24</a:t>
            </a:r>
          </a:p>
        </p:txBody>
      </p:sp>
    </p:spTree>
    <p:extLst>
      <p:ext uri="{BB962C8B-B14F-4D97-AF65-F5344CB8AC3E}">
        <p14:creationId xmlns:p14="http://schemas.microsoft.com/office/powerpoint/2010/main" val="144879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457200"/>
            <a:ext cx="844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ntinue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0" y="1123434"/>
            <a:ext cx="9245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the  deviation fro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of the squares of the deviation from the mean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56+144+16+64+576= 1056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number of data items to find the variance: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1056/5 = 211.2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quare root of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. Thu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of the test scores is 14.5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60606"/>
              </p:ext>
            </p:extLst>
          </p:nvPr>
        </p:nvGraphicFramePr>
        <p:xfrm>
          <a:off x="2286000" y="1482725"/>
          <a:ext cx="1320800" cy="219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3" imgW="799920" imgH="1218960" progId="Equation.DSMT4">
                  <p:embed/>
                </p:oleObj>
              </mc:Choice>
              <mc:Fallback>
                <p:oleObj name="Equation" r:id="rId3" imgW="799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82725"/>
                        <a:ext cx="1320800" cy="2198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7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8100" y="571500"/>
            <a:ext cx="941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1750" y="1365935"/>
            <a:ext cx="941705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 measures how much the movement in one variable predicts the movement in a correspondi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ovariance between two numerical variables X and Y :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bac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fect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units in which X and Y are measure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21420"/>
              </p:ext>
            </p:extLst>
          </p:nvPr>
        </p:nvGraphicFramePr>
        <p:xfrm>
          <a:off x="1984375" y="2794000"/>
          <a:ext cx="508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794000"/>
                        <a:ext cx="5080000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81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catterplots and correlation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catterplot is a scatter of points, where each point denotes the values of an observation for two selected variables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s linear relationships between quantitativ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mula for correlation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89902"/>
              </p:ext>
            </p:extLst>
          </p:nvPr>
        </p:nvGraphicFramePr>
        <p:xfrm>
          <a:off x="1443038" y="4138612"/>
          <a:ext cx="6929874" cy="259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3" imgW="3949560" imgH="1473120" progId="Equation.DSMT4">
                  <p:embed/>
                </p:oleObj>
              </mc:Choice>
              <mc:Fallback>
                <p:oleObj name="Equation" r:id="rId3" imgW="394956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138612"/>
                        <a:ext cx="6929874" cy="2591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95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828800" y="895396"/>
            <a:ext cx="82232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 plots provide a convenient way to determine whether a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exists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wo variables.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828800" y="2192630"/>
            <a:ext cx="781367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correlation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rs when both variables increase.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828800" y="3496591"/>
            <a:ext cx="83820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correlation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rs when one variable increases and the other variable decreases.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1828800" y="4793825"/>
            <a:ext cx="82296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ata points are randomly scattered ther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little or no correlatio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16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AutoShape 5"/>
          <p:cNvSpPr>
            <a:spLocks noChangeAspect="1" noChangeArrowheads="1"/>
          </p:cNvSpPr>
          <p:nvPr/>
        </p:nvSpPr>
        <p:spPr bwMode="auto">
          <a:xfrm>
            <a:off x="1582738" y="1056185"/>
            <a:ext cx="9067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2088578" y="1851550"/>
            <a:ext cx="1588" cy="2014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088578" y="3866089"/>
            <a:ext cx="15113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5111179" y="3866089"/>
            <a:ext cx="17002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 flipV="1">
            <a:off x="5066728" y="1927750"/>
            <a:ext cx="44450" cy="1938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8133779" y="3866089"/>
            <a:ext cx="17002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8133778" y="1851550"/>
            <a:ext cx="1588" cy="2014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64581"/>
              </p:ext>
            </p:extLst>
          </p:nvPr>
        </p:nvGraphicFramePr>
        <p:xfrm>
          <a:off x="2628329" y="3223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29" y="3223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26439"/>
              </p:ext>
            </p:extLst>
          </p:nvPr>
        </p:nvGraphicFramePr>
        <p:xfrm>
          <a:off x="2552129" y="2918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7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129" y="2918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414980"/>
              </p:ext>
            </p:extLst>
          </p:nvPr>
        </p:nvGraphicFramePr>
        <p:xfrm>
          <a:off x="2171129" y="34517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29" y="34517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37351"/>
              </p:ext>
            </p:extLst>
          </p:nvPr>
        </p:nvGraphicFramePr>
        <p:xfrm>
          <a:off x="2704529" y="26897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9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29" y="26897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02514"/>
              </p:ext>
            </p:extLst>
          </p:nvPr>
        </p:nvGraphicFramePr>
        <p:xfrm>
          <a:off x="3237929" y="2461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929" y="2461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07797"/>
              </p:ext>
            </p:extLst>
          </p:nvPr>
        </p:nvGraphicFramePr>
        <p:xfrm>
          <a:off x="3009329" y="2537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29" y="2537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03866"/>
              </p:ext>
            </p:extLst>
          </p:nvPr>
        </p:nvGraphicFramePr>
        <p:xfrm>
          <a:off x="2856929" y="2537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29" y="2537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2668"/>
              </p:ext>
            </p:extLst>
          </p:nvPr>
        </p:nvGraphicFramePr>
        <p:xfrm>
          <a:off x="3009329" y="26897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29" y="26897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84128"/>
              </p:ext>
            </p:extLst>
          </p:nvPr>
        </p:nvGraphicFramePr>
        <p:xfrm>
          <a:off x="3390329" y="20039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329" y="20039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36165"/>
              </p:ext>
            </p:extLst>
          </p:nvPr>
        </p:nvGraphicFramePr>
        <p:xfrm>
          <a:off x="5295329" y="2156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29" y="2156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64553"/>
              </p:ext>
            </p:extLst>
          </p:nvPr>
        </p:nvGraphicFramePr>
        <p:xfrm>
          <a:off x="5447729" y="23087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729" y="23087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55817"/>
              </p:ext>
            </p:extLst>
          </p:nvPr>
        </p:nvGraphicFramePr>
        <p:xfrm>
          <a:off x="5600129" y="2232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129" y="2232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68633"/>
              </p:ext>
            </p:extLst>
          </p:nvPr>
        </p:nvGraphicFramePr>
        <p:xfrm>
          <a:off x="5752529" y="2613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529" y="2613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92953"/>
              </p:ext>
            </p:extLst>
          </p:nvPr>
        </p:nvGraphicFramePr>
        <p:xfrm>
          <a:off x="5828729" y="2842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729" y="2842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10779"/>
              </p:ext>
            </p:extLst>
          </p:nvPr>
        </p:nvGraphicFramePr>
        <p:xfrm>
          <a:off x="8419529" y="2156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529" y="2156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10314"/>
              </p:ext>
            </p:extLst>
          </p:nvPr>
        </p:nvGraphicFramePr>
        <p:xfrm>
          <a:off x="6362129" y="2994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129" y="2994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81109"/>
              </p:ext>
            </p:extLst>
          </p:nvPr>
        </p:nvGraphicFramePr>
        <p:xfrm>
          <a:off x="6209729" y="2994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2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729" y="2994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27378"/>
              </p:ext>
            </p:extLst>
          </p:nvPr>
        </p:nvGraphicFramePr>
        <p:xfrm>
          <a:off x="6514529" y="3375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3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529" y="3375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3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34352"/>
              </p:ext>
            </p:extLst>
          </p:nvPr>
        </p:nvGraphicFramePr>
        <p:xfrm>
          <a:off x="5600129" y="2461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" name="Equation" r:id="rId22" imgW="114120" imgH="126720" progId="Equation.DSMT4">
                  <p:embed/>
                </p:oleObj>
              </mc:Choice>
              <mc:Fallback>
                <p:oleObj name="Equation" r:id="rId2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129" y="2461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72788"/>
              </p:ext>
            </p:extLst>
          </p:nvPr>
        </p:nvGraphicFramePr>
        <p:xfrm>
          <a:off x="8495729" y="33755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29" y="33755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64920"/>
              </p:ext>
            </p:extLst>
          </p:nvPr>
        </p:nvGraphicFramePr>
        <p:xfrm>
          <a:off x="9257729" y="2461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"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729" y="2461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88703"/>
              </p:ext>
            </p:extLst>
          </p:nvPr>
        </p:nvGraphicFramePr>
        <p:xfrm>
          <a:off x="8800529" y="30707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" name="Equation" r:id="rId25" imgW="114120" imgH="126720" progId="Equation.DSMT4">
                  <p:embed/>
                </p:oleObj>
              </mc:Choice>
              <mc:Fallback>
                <p:oleObj name="Equation" r:id="rId2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0529" y="30707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33982"/>
              </p:ext>
            </p:extLst>
          </p:nvPr>
        </p:nvGraphicFramePr>
        <p:xfrm>
          <a:off x="8876729" y="2537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" name="Equation" r:id="rId26" imgW="114120" imgH="126720" progId="Equation.DSMT4">
                  <p:embed/>
                </p:oleObj>
              </mc:Choice>
              <mc:Fallback>
                <p:oleObj name="Equation" r:id="rId2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729" y="2537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70538"/>
              </p:ext>
            </p:extLst>
          </p:nvPr>
        </p:nvGraphicFramePr>
        <p:xfrm>
          <a:off x="9486329" y="2842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29" y="2842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5863"/>
              </p:ext>
            </p:extLst>
          </p:nvPr>
        </p:nvGraphicFramePr>
        <p:xfrm>
          <a:off x="9181529" y="32993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0" name="Equation" r:id="rId28" imgW="114120" imgH="126720" progId="Equation.DSMT4">
                  <p:embed/>
                </p:oleObj>
              </mc:Choice>
              <mc:Fallback>
                <p:oleObj name="Equation" r:id="rId2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529" y="32993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8810"/>
              </p:ext>
            </p:extLst>
          </p:nvPr>
        </p:nvGraphicFramePr>
        <p:xfrm>
          <a:off x="8343329" y="284215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1" name="Equation" r:id="rId29" imgW="114120" imgH="126720" progId="Equation.DSMT4">
                  <p:embed/>
                </p:oleObj>
              </mc:Choice>
              <mc:Fallback>
                <p:oleObj name="Equation" r:id="rId2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329" y="284215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1" name="Text Box 95"/>
          <p:cNvSpPr txBox="1">
            <a:spLocks noChangeArrowheads="1"/>
          </p:cNvSpPr>
          <p:nvPr/>
        </p:nvSpPr>
        <p:spPr bwMode="auto">
          <a:xfrm>
            <a:off x="1713928" y="4137551"/>
            <a:ext cx="2286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Batang" panose="02030600000101010101" pitchFamily="18" charset="-127"/>
              </a:rPr>
              <a:t>Positive correlation</a:t>
            </a:r>
          </a:p>
        </p:txBody>
      </p:sp>
      <p:sp>
        <p:nvSpPr>
          <p:cNvPr id="9312" name="Text Box 96"/>
          <p:cNvSpPr txBox="1">
            <a:spLocks noChangeArrowheads="1"/>
          </p:cNvSpPr>
          <p:nvPr/>
        </p:nvSpPr>
        <p:spPr bwMode="auto">
          <a:xfrm>
            <a:off x="5066728" y="4137551"/>
            <a:ext cx="220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Batang" panose="02030600000101010101" pitchFamily="18" charset="-127"/>
              </a:rPr>
              <a:t>Negative correlation</a:t>
            </a:r>
          </a:p>
        </p:txBody>
      </p:sp>
      <p:sp>
        <p:nvSpPr>
          <p:cNvPr id="9313" name="Text Box 97"/>
          <p:cNvSpPr txBox="1">
            <a:spLocks noChangeArrowheads="1"/>
          </p:cNvSpPr>
          <p:nvPr/>
        </p:nvSpPr>
        <p:spPr bwMode="auto">
          <a:xfrm>
            <a:off x="7962328" y="4213751"/>
            <a:ext cx="220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smtClean="0">
                <a:latin typeface="Batang" panose="02030600000101010101" pitchFamily="18" charset="-127"/>
              </a:rPr>
              <a:t>Little </a:t>
            </a:r>
            <a:r>
              <a:rPr lang="en-US" sz="3000" b="1" dirty="0">
                <a:latin typeface="Batang" panose="02030600000101010101" pitchFamily="18" charset="-127"/>
              </a:rPr>
              <a:t>or no correl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65278" y="1555845"/>
            <a:ext cx="205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84004" y="3657774"/>
            <a:ext cx="207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23852" y="1605765"/>
            <a:ext cx="228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22786" y="3626229"/>
            <a:ext cx="217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82964" y="1555845"/>
            <a:ext cx="209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822944" y="3626229"/>
            <a:ext cx="21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54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 txBox="1">
            <a:spLocks noGrp="1"/>
          </p:cNvSpPr>
          <p:nvPr/>
        </p:nvSpPr>
        <p:spPr bwMode="auto">
          <a:xfrm>
            <a:off x="1981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19" name="Footer Placeholder 3"/>
          <p:cNvSpPr txBox="1">
            <a:spLocks noGrp="1"/>
          </p:cNvSpPr>
          <p:nvPr/>
        </p:nvSpPr>
        <p:spPr bwMode="auto">
          <a:xfrm>
            <a:off x="4648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0" name="Slide Number Placeholder 4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Correlation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371600" y="1982337"/>
            <a:ext cx="77724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: positive, negative, ≈0</a:t>
            </a:r>
          </a:p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ngth: the closer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is to 1, the stronger the correlation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0.3 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 correlation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0.7 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rate correlation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1.0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correlation 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ect correlation</a:t>
            </a:r>
          </a:p>
        </p:txBody>
      </p:sp>
    </p:spTree>
    <p:extLst>
      <p:ext uri="{BB962C8B-B14F-4D97-AF65-F5344CB8AC3E}">
        <p14:creationId xmlns:p14="http://schemas.microsoft.com/office/powerpoint/2010/main" val="1532966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6243" y="1395540"/>
            <a:ext cx="101493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cigarette smoking and lu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y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6243" y="1795650"/>
            <a:ext cx="101493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ample group response data on smoking habits, and measured lung capacitie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481506"/>
              </p:ext>
            </p:extLst>
          </p:nvPr>
        </p:nvGraphicFramePr>
        <p:xfrm>
          <a:off x="3632580" y="2346184"/>
          <a:ext cx="3860041" cy="2833837"/>
        </p:xfrm>
        <a:graphic>
          <a:graphicData uri="http://schemas.openxmlformats.org/drawingml/2006/table">
            <a:tbl>
              <a:tblPr/>
              <a:tblGrid>
                <a:gridCol w="681504"/>
                <a:gridCol w="1415860"/>
                <a:gridCol w="1762677"/>
              </a:tblGrid>
              <a:tr h="6116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mbria Math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igarettes</a:t>
                      </a: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mbria Math" pitchFamily="18" charset="0"/>
                          <a:cs typeface="Times New Roman" panose="02020603050405020304" pitchFamily="18" charset="0"/>
                        </a:rPr>
                        <a:t>X  </a:t>
                      </a: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ng Capacity (</a:t>
                      </a:r>
                      <a:r>
                        <a:rPr kumimoji="0" lang="en-US" sz="20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mbria Math" pitchFamily="18" charset="0"/>
                          <a:cs typeface="Times New Roman" panose="02020603050405020304" pitchFamily="18" charset="0"/>
                        </a:rPr>
                        <a:t>Y  </a:t>
                      </a: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5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R="914400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89612" y="177421"/>
            <a:ext cx="3780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29006" y="3191189"/>
          <a:ext cx="1237823" cy="113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006" y="3191189"/>
                        <a:ext cx="1237823" cy="1136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91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755867" y="99903"/>
            <a:ext cx="9905998" cy="147857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PLO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Chart 12"/>
          <p:cNvGraphicFramePr/>
          <p:nvPr/>
        </p:nvGraphicFramePr>
        <p:xfrm>
          <a:off x="2127466" y="1214437"/>
          <a:ext cx="7162800" cy="50339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9279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9493" y="518614"/>
            <a:ext cx="87755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28048" y="1658202"/>
            <a:ext cx="105633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 mean)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set of data is found b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and dividing by the number of values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28048" y="2822733"/>
            <a:ext cx="10249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r>
              <a:rPr 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ithmetic Mean</a:t>
            </a:r>
          </a:p>
        </p:txBody>
      </p:sp>
      <p:sp>
        <p:nvSpPr>
          <p:cNvPr id="10" name="Rectangle 9"/>
          <p:cNvSpPr/>
          <p:nvPr/>
        </p:nvSpPr>
        <p:spPr>
          <a:xfrm>
            <a:off x="928048" y="3350259"/>
            <a:ext cx="1024946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</a:rPr>
              <a:t>All the values are included in computing the mean.</a:t>
            </a:r>
          </a:p>
          <a:p>
            <a:pPr marL="457200" indent="-457200" eaLnBrk="0" hangingPunct="0"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</a:rPr>
              <a:t>A set of data has a unique mean.</a:t>
            </a:r>
          </a:p>
          <a:p>
            <a:pPr marL="457200" indent="-457200" eaLnBrk="0" hangingPunct="0"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</a:rPr>
              <a:t>The mean is affected by unusually large or small data values.</a:t>
            </a:r>
          </a:p>
          <a:p>
            <a:pPr marL="457200" indent="-457200" eaLnBrk="0" hangingPunct="0"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</a:rPr>
              <a:t>The arithmetic mean is the only measure of location where the sum of the deviations of each value from the mean is zero. </a:t>
            </a:r>
          </a:p>
        </p:txBody>
      </p:sp>
    </p:spTree>
    <p:extLst>
      <p:ext uri="{BB962C8B-B14F-4D97-AF65-F5344CB8AC3E}">
        <p14:creationId xmlns:p14="http://schemas.microsoft.com/office/powerpoint/2010/main" val="145599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Covarian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892" name="Group 124"/>
          <p:cNvGraphicFramePr>
            <a:graphicFrameLocks noGrp="1"/>
          </p:cNvGraphicFramePr>
          <p:nvPr>
            <p:ph idx="1"/>
          </p:nvPr>
        </p:nvGraphicFramePr>
        <p:xfrm>
          <a:off x="2209801" y="1752600"/>
          <a:ext cx="7772401" cy="4419600"/>
        </p:xfrm>
        <a:graphic>
          <a:graphicData uri="http://schemas.openxmlformats.org/drawingml/2006/table">
            <a:tbl>
              <a:tblPr/>
              <a:tblGrid>
                <a:gridCol w="1491673"/>
                <a:gridCol w="1334655"/>
                <a:gridCol w="2119745"/>
                <a:gridCol w="1334655"/>
                <a:gridCol w="1491673"/>
              </a:tblGrid>
              <a:tr h="1104900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Cigs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2800" b="0" i="0" u="none" strike="noStrike" dirty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 </a:t>
                      </a:r>
                      <a:r>
                        <a:rPr lang="en-US" sz="2800" b="0" i="0" u="none" strike="noStrike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800" b="0" i="1" u="none" strike="noStrike" dirty="0">
                          <a:solidFill>
                            <a:srgbClr val="00264C"/>
                          </a:solidFill>
                          <a:latin typeface="Times New Roman"/>
                        </a:rPr>
                        <a:t> 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Cap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74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9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25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5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0</a:t>
                      </a:r>
                    </a:p>
                  </a:txBody>
                  <a:tcPr marL="0" marR="56526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-7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L="0" marR="35329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4360"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ctr" latinLnBrk="0" hangingPunct="1"/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∑= -</a:t>
                      </a:r>
                      <a:r>
                        <a:rPr kumimoji="0" lang="en-US" sz="3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5</a:t>
                      </a:r>
                    </a:p>
                  </a:txBody>
                  <a:tcPr marL="0" marR="565265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53291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r" rtl="0" fontAlgn="ctr"/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34290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095876" y="2095500"/>
          <a:ext cx="202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9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6" y="2095500"/>
                        <a:ext cx="2028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7315200" y="2095500"/>
          <a:ext cx="102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95500"/>
                        <a:ext cx="1028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3790950" y="2095500"/>
          <a:ext cx="1200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095500"/>
                        <a:ext cx="1200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38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 descr="Large confetti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19125"/>
            <a:ext cx="9906000" cy="1477963"/>
          </a:xfrm>
        </p:spPr>
        <p:txBody>
          <a:bodyPr/>
          <a:lstStyle/>
          <a:p>
            <a:pPr algn="ctr" eaLnBrk="1" hangingPunct="1"/>
            <a:r>
              <a:rPr lang="en-US"/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03942"/>
              </p:ext>
            </p:extLst>
          </p:nvPr>
        </p:nvGraphicFramePr>
        <p:xfrm>
          <a:off x="3082925" y="3678238"/>
          <a:ext cx="52006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3" imgW="3898800" imgH="939600" progId="Equation.DSMT4">
                  <p:embed/>
                </p:oleObj>
              </mc:Choice>
              <mc:Fallback>
                <p:oleObj name="Equation" r:id="rId3" imgW="3898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678238"/>
                        <a:ext cx="5200650" cy="125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612089"/>
              </p:ext>
            </p:extLst>
          </p:nvPr>
        </p:nvGraphicFramePr>
        <p:xfrm>
          <a:off x="2590800" y="609601"/>
          <a:ext cx="7315200" cy="822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2200"/>
                <a:gridCol w="1143000"/>
              </a:tblGrid>
              <a:tr h="82232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variance Calculation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b="0" kern="1200" dirty="0" smtClean="0">
                        <a:solidFill>
                          <a:schemeClr val="lt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T="45685" marB="4568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92347"/>
              </p:ext>
            </p:extLst>
          </p:nvPr>
        </p:nvGraphicFramePr>
        <p:xfrm>
          <a:off x="3100388" y="2125663"/>
          <a:ext cx="60102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25663"/>
                        <a:ext cx="6010275" cy="142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49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90800" y="284163"/>
            <a:ext cx="7799388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for Calculating  </a:t>
            </a:r>
            <a:r>
              <a:rPr lang="en-US" sz="2400" b="1" dirty="0" smtClean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CORRELATION</a:t>
            </a:r>
            <a:endParaRPr lang="en-US" sz="2400" b="1" baseline="-25000" dirty="0"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Group 12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2664219"/>
              </p:ext>
            </p:extLst>
          </p:nvPr>
        </p:nvGraphicFramePr>
        <p:xfrm>
          <a:off x="1973239" y="1700196"/>
          <a:ext cx="7467600" cy="4183078"/>
        </p:xfrm>
        <a:graphic>
          <a:graphicData uri="http://schemas.openxmlformats.org/drawingml/2006/table">
            <a:tbl>
              <a:tblPr/>
              <a:tblGrid>
                <a:gridCol w="990600"/>
                <a:gridCol w="1477392"/>
                <a:gridCol w="1189608"/>
                <a:gridCol w="1066800"/>
                <a:gridCol w="1219200"/>
                <a:gridCol w="1524000"/>
              </a:tblGrid>
              <a:tr h="685748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Cigs 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)</a:t>
                      </a:r>
                      <a:endParaRPr kumimoji="0" lang="en-US" sz="28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Times New Roman"/>
                        </a:rPr>
                        <a:t>  2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XY</a:t>
                      </a:r>
                      <a:endParaRPr lang="en-US" sz="2800" b="0" i="0" u="none" strike="noStrike" baseline="30000" dirty="0">
                        <a:solidFill>
                          <a:srgbClr val="00264C"/>
                        </a:solidFill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</a:t>
                      </a:r>
                      <a:r>
                        <a:rPr lang="en-US" sz="2800" b="0" i="0" u="none" strike="noStrike" baseline="30000" dirty="0" smtClean="0">
                          <a:solidFill>
                            <a:srgbClr val="00264C"/>
                          </a:solidFill>
                          <a:latin typeface="+mn-lt"/>
                        </a:rPr>
                        <a:t>  2</a:t>
                      </a:r>
                      <a:endParaRPr lang="en-US" sz="2800" b="0" i="1" u="none" strike="noStrike" dirty="0" smtClean="0">
                        <a:solidFill>
                          <a:srgbClr val="00264C"/>
                        </a:solidFill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Cap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(</a:t>
                      </a:r>
                      <a:r>
                        <a:rPr lang="en-US" sz="2800" b="0" i="1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Y </a:t>
                      </a:r>
                      <a:r>
                        <a:rPr lang="en-US" sz="2800" b="0" i="0" u="none" strike="noStrike" kern="1200" dirty="0" smtClean="0">
                          <a:solidFill>
                            <a:srgbClr val="00264C"/>
                          </a:solidFill>
                          <a:latin typeface="Cambria Math" pitchFamily="18" charset="0"/>
                          <a:ea typeface="Cambria Math" pitchFamily="18" charset="0"/>
                          <a:cs typeface="+mn-cs"/>
                        </a:rPr>
                        <a:t>)</a:t>
                      </a:r>
                      <a:endParaRPr lang="en-US" sz="2800" b="0" i="0" u="none" strike="noStrike" kern="1200" dirty="0">
                        <a:solidFill>
                          <a:srgbClr val="00264C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69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 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25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  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1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764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089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2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6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96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40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841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29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822">
                <a:tc gridSpan="6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marT="45717" marB="45717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3200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2743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en-US" sz="1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36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+mn-ea"/>
                          <a:cs typeface="+mn-cs"/>
                        </a:rPr>
                        <a:t>Total</a:t>
                      </a:r>
                      <a:endParaRPr kumimoji="0" 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R="137160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50</a:t>
                      </a:r>
                    </a:p>
                  </a:txBody>
                  <a:tcPr marR="320040"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75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585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6680</a:t>
                      </a:r>
                    </a:p>
                  </a:txBody>
                  <a:tcPr marR="274320"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180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24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</a:t>
            </a:r>
            <a:r>
              <a:rPr lang="en-US" sz="1400" dirty="0"/>
              <a:t> </a:t>
            </a:r>
            <a:r>
              <a:rPr lang="en-US" dirty="0" smtClean="0"/>
              <a:t> </a:t>
            </a:r>
            <a:endParaRPr lang="en-US" sz="54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50050"/>
              </p:ext>
            </p:extLst>
          </p:nvPr>
        </p:nvGraphicFramePr>
        <p:xfrm>
          <a:off x="1921325" y="1921767"/>
          <a:ext cx="420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3" imgW="7594560" imgH="1282680" progId="Equation.DSMT4">
                  <p:embed/>
                </p:oleObj>
              </mc:Choice>
              <mc:Fallback>
                <p:oleObj name="Equation" r:id="rId3" imgW="7594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325" y="1921767"/>
                        <a:ext cx="4206875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6628" y="1120327"/>
                <a:ext cx="724872" cy="495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𝒚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628" y="1120327"/>
                <a:ext cx="724872" cy="495520"/>
              </a:xfrm>
              <a:prstGeom prst="rect">
                <a:avLst/>
              </a:prstGeom>
              <a:blipFill rotWithShape="0">
                <a:blip r:embed="rId5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52672"/>
              </p:ext>
            </p:extLst>
          </p:nvPr>
        </p:nvGraphicFramePr>
        <p:xfrm>
          <a:off x="1705308" y="2919097"/>
          <a:ext cx="2716567" cy="152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6" imgW="5105160" imgH="2857320" progId="Equation.DSMT4">
                  <p:embed/>
                </p:oleObj>
              </mc:Choice>
              <mc:Fallback>
                <p:oleObj name="Equation" r:id="rId6" imgW="510516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08" y="2919097"/>
                        <a:ext cx="2716567" cy="1520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73874" y="4714507"/>
            <a:ext cx="9244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er smoking exposure implies greater likelihood of lu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ag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22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612" y="286603"/>
            <a:ext cx="7315200" cy="1143000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en-US" sz="2400" b="1" u="sng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58036" y="1877705"/>
            <a:ext cx="8991600" cy="39624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, 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d (independent and identically distributed) random variables with a common distribu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,Y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random variables obtained by permuting the s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, 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.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specific: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, 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and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..., X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8347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3054" y="828680"/>
            <a:ext cx="100370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ula for the Mea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5301"/>
              </p:ext>
            </p:extLst>
          </p:nvPr>
        </p:nvGraphicFramePr>
        <p:xfrm>
          <a:off x="1746914" y="1351900"/>
          <a:ext cx="2047164" cy="135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3" imgW="927100" imgH="609600" progId="Equation.DSMT4">
                  <p:embed/>
                </p:oleObj>
              </mc:Choice>
              <mc:Fallback>
                <p:oleObj name="Equation" r:id="rId3" imgW="9271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14" y="1351900"/>
                        <a:ext cx="2047164" cy="1350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63053" y="2825365"/>
            <a:ext cx="98186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Example:</a:t>
            </a:r>
          </a:p>
        </p:txBody>
      </p:sp>
      <p:sp>
        <p:nvSpPr>
          <p:cNvPr id="8" name="Rectangle 7"/>
          <p:cNvSpPr/>
          <p:nvPr/>
        </p:nvSpPr>
        <p:spPr>
          <a:xfrm>
            <a:off x="963053" y="3529741"/>
            <a:ext cx="10187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 students were polled as to the number of siblings in their individual families.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963053" y="3991406"/>
            <a:ext cx="98186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w data is the following set: {3, 2, 2, 1, 3, 6, 3, 3, 4, 2}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02416" y="4453071"/>
            <a:ext cx="10187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ean number of siblings for the ten student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89149"/>
              </p:ext>
            </p:extLst>
          </p:nvPr>
        </p:nvGraphicFramePr>
        <p:xfrm>
          <a:off x="2169994" y="4822050"/>
          <a:ext cx="1460310" cy="96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5" imgW="927100" imgH="609600" progId="Equation.DSMT4">
                  <p:embed/>
                </p:oleObj>
              </mc:Choice>
              <mc:Fallback>
                <p:oleObj name="Equation" r:id="rId5" imgW="927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994" y="4822050"/>
                        <a:ext cx="1460310" cy="963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71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4651" y="163773"/>
            <a:ext cx="6673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ntinue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64027"/>
              </p:ext>
            </p:extLst>
          </p:nvPr>
        </p:nvGraphicFramePr>
        <p:xfrm>
          <a:off x="1214651" y="968991"/>
          <a:ext cx="4455164" cy="7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" name="Equation" r:id="rId3" imgW="2273300" imgH="393700" progId="Equation.DSMT4">
                  <p:embed/>
                </p:oleObj>
              </mc:Choice>
              <mc:Fallback>
                <p:oleObj name="Equation" r:id="rId3" imgW="2273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51" y="968991"/>
                        <a:ext cx="4455164" cy="76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16557"/>
              </p:ext>
            </p:extLst>
          </p:nvPr>
        </p:nvGraphicFramePr>
        <p:xfrm>
          <a:off x="1214651" y="1746072"/>
          <a:ext cx="1009934" cy="78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51" y="1746072"/>
                        <a:ext cx="1009934" cy="78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8424"/>
              </p:ext>
            </p:extLst>
          </p:nvPr>
        </p:nvGraphicFramePr>
        <p:xfrm>
          <a:off x="1214650" y="2729551"/>
          <a:ext cx="2045463" cy="45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650" y="2729551"/>
                        <a:ext cx="2045463" cy="450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22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24666" y="391952"/>
            <a:ext cx="96754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dian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79006" y="866633"/>
            <a:ext cx="96754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asure divides a group of numbers into two parts, with half the numbers below the median and half above it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24415" y="1697630"/>
            <a:ext cx="9784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 is not as sensitive to extreme values as the mean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79006" y="2681449"/>
            <a:ext cx="10030272" cy="2682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median from raw data</a:t>
            </a:r>
          </a:p>
          <a:p>
            <a:pPr>
              <a:buFontTx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number of observations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 is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           th observ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is the mean of the     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and the             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20784"/>
              </p:ext>
            </p:extLst>
          </p:nvPr>
        </p:nvGraphicFramePr>
        <p:xfrm>
          <a:off x="6828046" y="4368248"/>
          <a:ext cx="307471" cy="79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046" y="4368248"/>
                        <a:ext cx="307471" cy="79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9643"/>
              </p:ext>
            </p:extLst>
          </p:nvPr>
        </p:nvGraphicFramePr>
        <p:xfrm>
          <a:off x="9988550" y="4424363"/>
          <a:ext cx="779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550" y="4424363"/>
                        <a:ext cx="779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32357"/>
              </p:ext>
            </p:extLst>
          </p:nvPr>
        </p:nvGraphicFramePr>
        <p:xfrm>
          <a:off x="5232400" y="3624263"/>
          <a:ext cx="731672" cy="87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624263"/>
                        <a:ext cx="731672" cy="87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55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21276" y="419651"/>
            <a:ext cx="9788001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median from a grouped frequency distribution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1876" y="1051550"/>
            <a:ext cx="9788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ss interval that contains the median is called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clas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36567"/>
              </p:ext>
            </p:extLst>
          </p:nvPr>
        </p:nvGraphicFramePr>
        <p:xfrm>
          <a:off x="1946275" y="1651000"/>
          <a:ext cx="22891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1384200" imgH="634680" progId="Equation.DSMT4">
                  <p:embed/>
                </p:oleObj>
              </mc:Choice>
              <mc:Fallback>
                <p:oleObj name="Equation" r:id="rId3" imgW="1384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651000"/>
                        <a:ext cx="22891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36599" y="2944439"/>
            <a:ext cx="10947401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80000"/>
              </a:lnSpc>
            </a:pP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 of the median class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total number of observations in the set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mulativ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s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edi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 class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of the median class</a:t>
            </a:r>
          </a:p>
          <a:p>
            <a:pPr lvl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length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of the median class</a:t>
            </a:r>
          </a:p>
        </p:txBody>
      </p:sp>
    </p:spTree>
    <p:extLst>
      <p:ext uri="{BB962C8B-B14F-4D97-AF65-F5344CB8AC3E}">
        <p14:creationId xmlns:p14="http://schemas.microsoft.com/office/powerpoint/2010/main" val="309729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34554" y="3365256"/>
            <a:ext cx="9457898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unique median for each data set.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not affected by extremely large or small values and is therefore a valuable measure of location when such values occur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6654" y="2515357"/>
            <a:ext cx="9457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Medi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41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6278" y="1098034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36278" y="1687036"/>
            <a:ext cx="961902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ne students in a math class were polled as to the number of siblings in their individual families and the results were: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3, 2, 2, 1, 6, 3, 3, 4, 2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edian number of siblings for the ten student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36278" y="3642511"/>
            <a:ext cx="3121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of the median: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50320"/>
              </p:ext>
            </p:extLst>
          </p:nvPr>
        </p:nvGraphicFramePr>
        <p:xfrm>
          <a:off x="3981843" y="3611316"/>
          <a:ext cx="1695057" cy="66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843" y="3611316"/>
                        <a:ext cx="1695057" cy="668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036278" y="4192699"/>
            <a:ext cx="1795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5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36278" y="4582326"/>
            <a:ext cx="3945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: 1, 2, 2, 2, 3, 3, 3, 4, 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36278" y="5081032"/>
            <a:ext cx="26388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siblings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31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Ricepaper 2">
    <a:dk1>
      <a:srgbClr val="00264C"/>
    </a:dk1>
    <a:lt1>
      <a:srgbClr val="FFFFE9"/>
    </a:lt1>
    <a:dk2>
      <a:srgbClr val="333333"/>
    </a:dk2>
    <a:lt2>
      <a:srgbClr val="333333"/>
    </a:lt2>
    <a:accent1>
      <a:srgbClr val="78C0B2"/>
    </a:accent1>
    <a:accent2>
      <a:srgbClr val="262D4C"/>
    </a:accent2>
    <a:accent3>
      <a:srgbClr val="FFFFF2"/>
    </a:accent3>
    <a:accent4>
      <a:srgbClr val="001F40"/>
    </a:accent4>
    <a:accent5>
      <a:srgbClr val="BEDCD5"/>
    </a:accent5>
    <a:accent6>
      <a:srgbClr val="212844"/>
    </a:accent6>
    <a:hlink>
      <a:srgbClr val="598BBD"/>
    </a:hlink>
    <a:folHlink>
      <a:srgbClr val="4D4D4D"/>
    </a:folHlink>
  </a:clrScheme>
  <a:fontScheme name="Ricepaper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2</TotalTime>
  <Words>1297</Words>
  <Application>Microsoft Office PowerPoint</Application>
  <PresentationFormat>Widescreen</PresentationFormat>
  <Paragraphs>287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Batang</vt:lpstr>
      <vt:lpstr>Arial</vt:lpstr>
      <vt:lpstr>Arial Narrow</vt:lpstr>
      <vt:lpstr>Calibri</vt:lpstr>
      <vt:lpstr>Cambria</vt:lpstr>
      <vt:lpstr>Cambria Math</vt:lpstr>
      <vt:lpstr>Symbol</vt:lpstr>
      <vt:lpstr>Times New Roman</vt:lpstr>
      <vt:lpstr>Trebuchet MS</vt:lpstr>
      <vt:lpstr>Tw Cen MT</vt:lpstr>
      <vt:lpstr>Wingdings</vt:lpstr>
      <vt:lpstr>Circuit</vt:lpstr>
      <vt:lpstr>Equation</vt:lpstr>
      <vt:lpstr>Chart</vt:lpstr>
      <vt:lpstr>BASIC STATISTICS</vt:lpstr>
      <vt:lpstr>Measures of Central Tenden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modal Distributions</vt:lpstr>
      <vt:lpstr>Multimodal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atterplots and correlation</vt:lpstr>
      <vt:lpstr>PowerPoint Presentation</vt:lpstr>
      <vt:lpstr>PowerPoint Presentation</vt:lpstr>
      <vt:lpstr>Interpretation of Correlation</vt:lpstr>
      <vt:lpstr>PowerPoint Presentation</vt:lpstr>
      <vt:lpstr>SCATTERPLOT</vt:lpstr>
      <vt:lpstr>Calculating Covariance</vt:lpstr>
      <vt:lpstr> </vt:lpstr>
      <vt:lpstr>Table for Calculating  CORRELATION</vt:lpstr>
      <vt:lpstr>Computing  </vt:lpstr>
      <vt:lpstr>Order Statistic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HAVYA</dc:creator>
  <cp:lastModifiedBy>R, Yashwanth - Yashwanth M</cp:lastModifiedBy>
  <cp:revision>96</cp:revision>
  <dcterms:created xsi:type="dcterms:W3CDTF">2016-10-09T18:16:44Z</dcterms:created>
  <dcterms:modified xsi:type="dcterms:W3CDTF">2016-10-25T10:48:39Z</dcterms:modified>
</cp:coreProperties>
</file>